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26487" w:rsidRPr="000E2C74" w:rsidRDefault="00526487" w:rsidP="00526487">
      <w:pPr>
        <w:widowControl w:val="0"/>
        <w:rPr>
          <w:color w:val="000000"/>
        </w:rPr>
      </w:pPr>
      <w:bookmarkStart w:id="0" w:name="_GoBack"/>
      <w:bookmarkEnd w:id="0"/>
      <w:r w:rsidRPr="000E2C74">
        <w:rPr>
          <w:color w:val="000000"/>
        </w:rPr>
        <w:t>Ngày soạn:</w:t>
      </w:r>
    </w:p>
    <w:p w:rsidR="00526487" w:rsidRPr="000E2C74" w:rsidRDefault="00526487" w:rsidP="00526487">
      <w:pPr>
        <w:pStyle w:val="Heading2"/>
        <w:widowControl w:val="0"/>
        <w:spacing w:before="0"/>
        <w:rPr>
          <w:rFonts w:ascii="Times New Roman" w:hAnsi="Times New Roman"/>
          <w:b w:val="0"/>
          <w:color w:val="000000"/>
          <w:lang w:val="en-US" w:eastAsia="en-US"/>
        </w:rPr>
      </w:pPr>
      <w:r w:rsidRPr="000E2C74">
        <w:rPr>
          <w:rFonts w:ascii="Times New Roman" w:hAnsi="Times New Roman"/>
          <w:b w:val="0"/>
          <w:color w:val="000000"/>
          <w:lang w:val="en-US" w:eastAsia="en-US"/>
        </w:rPr>
        <w:t>Ngày dạy:</w:t>
      </w:r>
    </w:p>
    <w:p w:rsidR="00526487" w:rsidRDefault="00526487" w:rsidP="00526487">
      <w:pPr>
        <w:jc w:val="center"/>
        <w:rPr>
          <w:b/>
        </w:rPr>
      </w:pPr>
    </w:p>
    <w:p w:rsidR="00526487" w:rsidRPr="000469AA" w:rsidRDefault="00526487" w:rsidP="00526487">
      <w:pPr>
        <w:jc w:val="center"/>
        <w:rPr>
          <w:b/>
        </w:rPr>
      </w:pPr>
      <w:proofErr w:type="gramStart"/>
      <w:r>
        <w:rPr>
          <w:b/>
        </w:rPr>
        <w:t>TIẾT 17.</w:t>
      </w:r>
      <w:proofErr w:type="gramEnd"/>
      <w:r>
        <w:rPr>
          <w:b/>
        </w:rPr>
        <w:t xml:space="preserve"> ÔN TẬP CHƯƠNG I (TIẾP)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/ Mục tiêu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1. Kiến thức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</w:t>
      </w:r>
      <w:r>
        <w:t xml:space="preserve"> </w:t>
      </w:r>
      <w:r w:rsidRPr="000469AA">
        <w:t>Hs nắm được các phép biến đổi biểu thức chứa căn</w:t>
      </w:r>
    </w:p>
    <w:p w:rsidR="00526487" w:rsidRPr="000469AA" w:rsidRDefault="00526487" w:rsidP="00526487">
      <w:pPr>
        <w:ind w:firstLine="720"/>
      </w:pPr>
      <w:r>
        <w:t xml:space="preserve"> </w:t>
      </w:r>
      <w:r w:rsidRPr="000469AA">
        <w:t>- Biết rút gọn một biểu thức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2. Kĩ năng</w:t>
      </w:r>
      <w:proofErr w:type="gramStart"/>
      <w:r w:rsidRPr="000469AA">
        <w:rPr>
          <w:b/>
        </w:rPr>
        <w:t>:</w:t>
      </w:r>
      <w:r w:rsidRPr="000469AA">
        <w:t>-</w:t>
      </w:r>
      <w:proofErr w:type="gramEnd"/>
      <w:r w:rsidRPr="000469AA">
        <w:t xml:space="preserve"> Có kĩ năng rút gọn biểu thức, tính giá trị biểu thức</w:t>
      </w:r>
    </w:p>
    <w:p w:rsidR="00526487" w:rsidRPr="000469AA" w:rsidRDefault="00526487" w:rsidP="00526487">
      <w:r w:rsidRPr="000469AA">
        <w:rPr>
          <w:b/>
        </w:rPr>
        <w:t>3. Thái độ</w:t>
      </w:r>
      <w:proofErr w:type="gramStart"/>
      <w:r w:rsidRPr="000469AA">
        <w:rPr>
          <w:b/>
        </w:rPr>
        <w:t>:</w:t>
      </w:r>
      <w:r w:rsidRPr="000469AA">
        <w:t>-</w:t>
      </w:r>
      <w:proofErr w:type="gramEnd"/>
      <w:r w:rsidRPr="000469AA">
        <w:t xml:space="preserve"> Cẩn thận trong quá trình biến đổi</w:t>
      </w:r>
    </w:p>
    <w:p w:rsidR="00526487" w:rsidRPr="000469AA" w:rsidRDefault="00526487" w:rsidP="00526487">
      <w:pPr>
        <w:ind w:left="342" w:hanging="342"/>
        <w:jc w:val="both"/>
      </w:pPr>
      <w:proofErr w:type="gramStart"/>
      <w:r w:rsidRPr="000469AA">
        <w:rPr>
          <w:b/>
        </w:rPr>
        <w:t>4.Năng</w:t>
      </w:r>
      <w:proofErr w:type="gramEnd"/>
      <w:r w:rsidRPr="000469AA">
        <w:rPr>
          <w:b/>
        </w:rPr>
        <w:t xml:space="preserve"> lực</w:t>
      </w:r>
      <w:r w:rsidRPr="000469AA">
        <w:rPr>
          <w:b/>
          <w:i/>
        </w:rPr>
        <w:t>:</w:t>
      </w:r>
    </w:p>
    <w:p w:rsidR="00526487" w:rsidRPr="000469AA" w:rsidRDefault="00526487" w:rsidP="00526487">
      <w:pPr>
        <w:spacing w:line="312" w:lineRule="auto"/>
        <w:ind w:left="342" w:firstLine="720"/>
        <w:rPr>
          <w:lang w:val="nl-NL"/>
        </w:rPr>
      </w:pPr>
      <w:r w:rsidRPr="000469AA">
        <w:rPr>
          <w:b/>
          <w:lang w:val="nl-NL"/>
        </w:rPr>
        <w:t>Năng lực chung:</w:t>
      </w:r>
      <w:r w:rsidRPr="000469AA">
        <w:rPr>
          <w:bCs/>
          <w:lang w:val="nl-NL"/>
        </w:rPr>
        <w:t xml:space="preserve"> </w:t>
      </w:r>
      <w:r w:rsidRPr="000469AA">
        <w:rPr>
          <w:lang w:val="nl-NL"/>
        </w:rPr>
        <w:t>Năng lực tự học, giải quyết vấn đề, sáng tạo, giao tiếp, hợp tác, sử dụng ngôn ngữ, báo cáo</w:t>
      </w:r>
    </w:p>
    <w:p w:rsidR="00526487" w:rsidRPr="000469AA" w:rsidRDefault="00526487" w:rsidP="00526487">
      <w:pPr>
        <w:ind w:left="342" w:firstLine="720"/>
        <w:rPr>
          <w:w w:val="90"/>
          <w:lang w:val="nl-NL"/>
        </w:rPr>
      </w:pPr>
      <w:r w:rsidRPr="000469AA">
        <w:rPr>
          <w:b/>
          <w:bCs/>
          <w:lang w:val="nl-NL"/>
        </w:rPr>
        <w:t>Năng lực chuyên biệt :</w:t>
      </w:r>
      <w:r w:rsidRPr="000469AA">
        <w:rPr>
          <w:bCs/>
          <w:lang w:val="nl-NL"/>
        </w:rPr>
        <w:t xml:space="preserve">  tính toán, tư duy, logic.</w:t>
      </w:r>
    </w:p>
    <w:p w:rsidR="00526487" w:rsidRPr="000469AA" w:rsidRDefault="00526487" w:rsidP="00526487">
      <w:pPr>
        <w:rPr>
          <w:b/>
        </w:rPr>
      </w:pPr>
      <w:r w:rsidRPr="000469AA">
        <w:rPr>
          <w:b/>
        </w:rPr>
        <w:t>II/ Chuẩn bị:</w:t>
      </w:r>
    </w:p>
    <w:p w:rsidR="00526487" w:rsidRPr="000469AA" w:rsidRDefault="00526487" w:rsidP="00526487">
      <w:pPr>
        <w:ind w:firstLine="720"/>
      </w:pPr>
      <w:r w:rsidRPr="000469AA">
        <w:t>GV: Phiếu bài tập, các dạng bài tập</w:t>
      </w:r>
    </w:p>
    <w:p w:rsidR="00526487" w:rsidRPr="000469AA" w:rsidRDefault="00526487" w:rsidP="00526487">
      <w:pPr>
        <w:ind w:firstLine="720"/>
      </w:pPr>
      <w:r w:rsidRPr="000469AA">
        <w:t>HS: Chuẩn bị bài tập, kiến thức đã học</w:t>
      </w:r>
    </w:p>
    <w:p w:rsidR="00526487" w:rsidRPr="000469AA" w:rsidRDefault="00526487" w:rsidP="00526487">
      <w:pPr>
        <w:rPr>
          <w:b/>
        </w:rPr>
      </w:pPr>
      <w:proofErr w:type="gramStart"/>
      <w:r w:rsidRPr="000469AA">
        <w:rPr>
          <w:b/>
        </w:rPr>
        <w:t>III/ Tiến trình tiết dạy.</w:t>
      </w:r>
      <w:proofErr w:type="gramEnd"/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1. Ổn định tổ chức</w:t>
      </w:r>
      <w:r w:rsidRPr="000469AA">
        <w:rPr>
          <w:b/>
          <w:bCs/>
        </w:rPr>
        <w:t xml:space="preserve"> (Thời gian: 1 phút)</w:t>
      </w:r>
    </w:p>
    <w:p w:rsidR="00526487" w:rsidRPr="000469AA" w:rsidRDefault="00526487" w:rsidP="00526487">
      <w:pPr>
        <w:ind w:left="360"/>
        <w:rPr>
          <w:b/>
          <w:bCs/>
        </w:rPr>
      </w:pPr>
      <w:r w:rsidRPr="000469AA">
        <w:rPr>
          <w:b/>
          <w:bCs/>
          <w:i/>
        </w:rPr>
        <w:t>2. Kiểm tra bài cũ</w:t>
      </w:r>
      <w:r w:rsidRPr="000469AA">
        <w:rPr>
          <w:b/>
          <w:bCs/>
        </w:rPr>
        <w:t>: lồng ghép trong tiết dạy</w:t>
      </w:r>
    </w:p>
    <w:p w:rsidR="00526487" w:rsidRPr="000469AA" w:rsidRDefault="00526487" w:rsidP="00526487">
      <w:pPr>
        <w:ind w:left="360"/>
        <w:rPr>
          <w:b/>
          <w:bCs/>
          <w:i/>
        </w:rPr>
      </w:pPr>
      <w:r w:rsidRPr="000469AA">
        <w:rPr>
          <w:b/>
          <w:bCs/>
          <w:i/>
        </w:rPr>
        <w:t>3. Bài mới (44 phút)</w:t>
      </w:r>
    </w:p>
    <w:tbl>
      <w:tblPr>
        <w:tblW w:w="10402" w:type="dxa"/>
        <w:tblInd w:w="-229" w:type="dxa"/>
        <w:tblLayout w:type="fixed"/>
        <w:tblLook w:val="04A0" w:firstRow="1" w:lastRow="0" w:firstColumn="1" w:lastColumn="0" w:noHBand="0" w:noVBand="1"/>
      </w:tblPr>
      <w:tblGrid>
        <w:gridCol w:w="12"/>
        <w:gridCol w:w="3047"/>
        <w:gridCol w:w="60"/>
        <w:gridCol w:w="2492"/>
        <w:gridCol w:w="10"/>
        <w:gridCol w:w="4384"/>
        <w:gridCol w:w="397"/>
      </w:tblGrid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GV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Hoạt động của HS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0469AA">
              <w:rPr>
                <w:b/>
              </w:rPr>
              <w:t>Ghi bảng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A12D5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 w:rsidRPr="002A12D5">
              <w:rPr>
                <w:b/>
              </w:rPr>
              <w:t>A. HOẠT ĐỘNG KHỞI ĐỘNG</w:t>
            </w:r>
            <w:r>
              <w:rPr>
                <w:b/>
              </w:rPr>
              <w:t xml:space="preserve"> (5ph)</w:t>
            </w:r>
          </w:p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giới thiệu bằng bản đồ tư duy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heo dõi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I/ Lý thuyế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(Đã kiểm tra ở tiết 1)</w:t>
            </w:r>
          </w:p>
        </w:tc>
      </w:tr>
      <w:tr w:rsidR="00526487" w:rsidRPr="000469AA" w:rsidTr="00526487">
        <w:trPr>
          <w:trHeight w:val="586"/>
        </w:trPr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jc w:val="center"/>
              <w:rPr>
                <w:b/>
              </w:rPr>
            </w:pPr>
            <w:r>
              <w:rPr>
                <w:b/>
              </w:rPr>
              <w:t>B. HOẠT ĐỘNG LUYỆN TẬP (30ph)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êu hướng làm bài 71a/SGK 40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HS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câu trả lời của bạn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nx và kết luận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  <w:r w:rsidRPr="000469AA">
              <w:t xml:space="preserve">GV: </w:t>
            </w:r>
            <w:r w:rsidRPr="000469AA">
              <w:rPr>
                <w:b/>
                <w:i/>
              </w:rPr>
              <w:t xml:space="preserve">Muốn rút gọn một biểu thức số: nhân, chia </w:t>
            </w:r>
            <w:proofErr w:type="gramStart"/>
            <w:r w:rsidRPr="000469AA">
              <w:rPr>
                <w:b/>
                <w:i/>
              </w:rPr>
              <w:t>hay  ta</w:t>
            </w:r>
            <w:proofErr w:type="gramEnd"/>
            <w:r w:rsidRPr="000469AA">
              <w:rPr>
                <w:b/>
                <w:i/>
              </w:rPr>
              <w:t xml:space="preserve"> đưa thừa số ra ngoài dấu căn,vào trong dấu căn, khử mẫu  hay trục căn thức ở mẫu để đưa về các hạng tử đồng dạng và thu gọn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 biểu thức A, B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Nêu cách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V chốt lại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Muốn rút gọn biểu thức ta có thể rút gọn về phân thức tối giản, sau đó quy đồng</w:t>
            </w: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suy nghĩ trả lời.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  <w:r w:rsidRPr="000469AA">
              <w:rPr>
                <w:lang w:val="fr-FR"/>
              </w:rPr>
              <w:t>HS làm câu a.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lang w:val="fr-FR"/>
              </w:rPr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Tổ 1</w:t>
            </w:r>
            <w:proofErr w:type="gramStart"/>
            <w:r w:rsidRPr="000469AA">
              <w:t>,2</w:t>
            </w:r>
            <w:proofErr w:type="gramEnd"/>
            <w:r w:rsidRPr="000469AA">
              <w:t xml:space="preserve"> rút gọn A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ổ 3,4 rút gọn B</w:t>
            </w:r>
          </w:p>
          <w:p w:rsidR="00526487" w:rsidRPr="000469AA" w:rsidRDefault="00526487" w:rsidP="003A0737">
            <w:pPr>
              <w:pStyle w:val="ListParagraph"/>
              <w:ind w:left="0"/>
            </w:pP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Gọi 2 HS đại diện lên bảng làm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S nhận xét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i/>
              </w:rPr>
            </w:pPr>
            <w:r w:rsidRPr="000469AA">
              <w:t>1HS lên làm câu b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lastRenderedPageBreak/>
              <w:t>II/ Bài tập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1: Rút gọn biểu thức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ài 71a/SGK </w:t>
            </w:r>
          </w:p>
          <w:p w:rsidR="00526487" w:rsidRPr="00526487" w:rsidRDefault="00354BEC" w:rsidP="003A0737">
            <w:pPr>
              <w:pStyle w:val="ListParagraph"/>
              <w:ind w:left="0"/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8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3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0</m:t>
                        </m:r>
                      </m:e>
                    </m:rad>
                  </m:e>
                </m:d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6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0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4 – 6 +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= -2 +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2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 Cho biểu thức: với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≥0;a≠1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B =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a)Rút gọn A, B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) Tính A.B</w:t>
            </w:r>
          </w:p>
        </w:tc>
      </w:tr>
      <w:tr w:rsidR="00526487" w:rsidRPr="000469AA" w:rsidTr="00526487">
        <w:tc>
          <w:tcPr>
            <w:tcW w:w="311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lastRenderedPageBreak/>
              <w:t>Để tìm x ở câu a,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Hãy so sánh câu a, b có gì khác nhau.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Để làm câu b em làm như thế nào?</w:t>
            </w: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  <w:i/>
              </w:rPr>
            </w:pPr>
          </w:p>
        </w:tc>
        <w:tc>
          <w:tcPr>
            <w:tcW w:w="25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/>
          <w:p w:rsidR="00526487" w:rsidRPr="000469AA" w:rsidRDefault="00526487" w:rsidP="003A0737">
            <w:r w:rsidRPr="000469AA">
              <w:t>Gọi HS lên bảng làm.</w:t>
            </w:r>
          </w:p>
          <w:p w:rsidR="00526487" w:rsidRPr="000469AA" w:rsidRDefault="00526487" w:rsidP="003A0737">
            <w:r w:rsidRPr="000469AA">
              <w:t>HS nhận xét bài của bạn.</w:t>
            </w:r>
          </w:p>
          <w:p w:rsidR="00526487" w:rsidRPr="000469AA" w:rsidRDefault="00526487" w:rsidP="003A0737"/>
          <w:p w:rsidR="00526487" w:rsidRPr="000469AA" w:rsidRDefault="00526487" w:rsidP="003A0737">
            <w:r w:rsidRPr="000469AA">
              <w:t>HS lên bảng làm</w:t>
            </w:r>
          </w:p>
          <w:p w:rsidR="00526487" w:rsidRPr="000469AA" w:rsidRDefault="00526487" w:rsidP="003A0737">
            <w:r w:rsidRPr="000469AA">
              <w:t>HS nhận xét câu trả lời của bạn.</w:t>
            </w:r>
          </w:p>
        </w:tc>
        <w:tc>
          <w:tcPr>
            <w:tcW w:w="47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Dạng 2: Tìm x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Bài 3: tìm x:</w:t>
            </w:r>
          </w:p>
          <w:p w:rsidR="00526487" w:rsidRPr="000469AA" w:rsidRDefault="00354BEC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x-1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354BEC" w:rsidP="00526487">
            <w:pPr>
              <w:pStyle w:val="ListParagraph"/>
              <w:numPr>
                <w:ilvl w:val="0"/>
                <w:numId w:val="1"/>
              </w:num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(2x-1)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3</m:t>
              </m:r>
            </m:oMath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</w:p>
          <w:p w:rsidR="00526487" w:rsidRPr="000469AA" w:rsidRDefault="00526487" w:rsidP="003A0737">
            <w:pPr>
              <w:pStyle w:val="ListParagraph"/>
              <w:ind w:left="0"/>
              <w:rPr>
                <w:b/>
              </w:rPr>
            </w:pPr>
            <w:r w:rsidRPr="000469AA">
              <w:rPr>
                <w:b/>
              </w:rPr>
              <w:t>Bài 4: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Cho biểu thức 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 xml:space="preserve">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den>
              </m:f>
            </m:oMath>
            <w:r w:rsidRPr="000469AA">
              <w:t xml:space="preserve"> (với 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0;x≠1</m:t>
              </m:r>
            </m:oMath>
            <w:r w:rsidRPr="000469AA">
              <w:t>)</w:t>
            </w:r>
          </w:p>
          <w:p w:rsidR="00526487" w:rsidRPr="000469AA" w:rsidRDefault="00526487" w:rsidP="003A0737">
            <w:pPr>
              <w:pStyle w:val="ListParagraph"/>
              <w:ind w:left="0"/>
            </w:pPr>
            <w:r w:rsidRPr="000469AA">
              <w:t>Tìm x để A =2</w:t>
            </w:r>
          </w:p>
        </w:tc>
      </w:tr>
      <w:tr w:rsidR="00526487" w:rsidRPr="000469AA" w:rsidTr="00526487">
        <w:tc>
          <w:tcPr>
            <w:tcW w:w="1040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>
              <w:rPr>
                <w:b/>
              </w:rPr>
              <w:t>C. HOẠT ĐỘNG VẬN DỤNG (7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-GV lưu ý HS nên phá trị tuyệt đối trước </w:t>
            </w:r>
            <w:r>
              <w:rPr>
                <w:szCs w:val="28"/>
              </w:rPr>
              <w:t xml:space="preserve">khi tính giá trị của biểu thức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m=1,5 &lt; 2 vậy ta lấy trường hợp nào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ài tập 75(c</w:t>
            </w:r>
            <w:proofErr w:type="gramStart"/>
            <w:r w:rsidRPr="00264B66">
              <w:rPr>
                <w:szCs w:val="28"/>
              </w:rPr>
              <w:t>,d</w:t>
            </w:r>
            <w:proofErr w:type="gramEnd"/>
            <w:r w:rsidRPr="00264B66">
              <w:rPr>
                <w:szCs w:val="28"/>
              </w:rPr>
              <w:t>) Tr 41 SGK. Chứng minh các đẳng thức sa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1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5.25pt;height:36pt" o:ole="">
                  <v:imagedata r:id="rId8" o:title=""/>
                </v:shape>
                <o:OLEObject Type="Embed" ProgID="Equation.DSMT4" ShapeID="_x0000_i1025" DrawAspect="Content" ObjectID="_1640153665" r:id="rId9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, b &gt;0 và a </w:t>
            </w:r>
            <w:r w:rsidRPr="002A12D5">
              <w:rPr>
                <w:szCs w:val="28"/>
              </w:rPr>
              <w:object w:dxaOrig="340" w:dyaOrig="260">
                <v:shape id="_x0000_i1026" type="#_x0000_t75" style="width:17.25pt;height:12.75pt" o:ole="">
                  <v:imagedata r:id="rId10" o:title=""/>
                </v:shape>
                <o:OLEObject Type="Embed" ProgID="Equation.DSMT4" ShapeID="_x0000_i1026" DrawAspect="Content" ObjectID="_1640153666" r:id="rId11"/>
              </w:object>
            </w:r>
            <w:r w:rsidRPr="00264B66">
              <w:rPr>
                <w:szCs w:val="28"/>
              </w:rPr>
              <w:t xml:space="preserve"> 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500" w:dyaOrig="800">
                <v:shape id="_x0000_i1027" type="#_x0000_t75" style="width:174.75pt;height:39.75pt" o:ole="">
                  <v:imagedata r:id="rId12" o:title=""/>
                </v:shape>
                <o:OLEObject Type="Embed" ProgID="Equation.DSMT4" ShapeID="_x0000_i1027" DrawAspect="Content" ObjectID="_1640153667" r:id="rId13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(Với a </w:t>
            </w:r>
            <w:r w:rsidRPr="002A12D5">
              <w:rPr>
                <w:szCs w:val="28"/>
              </w:rPr>
              <w:object w:dxaOrig="200" w:dyaOrig="240">
                <v:shape id="_x0000_i1028" type="#_x0000_t75" style="width:9.75pt;height:12pt" o:ole="">
                  <v:imagedata r:id="rId14" o:title=""/>
                </v:shape>
                <o:OLEObject Type="Embed" ProgID="Equation.DSMT4" ShapeID="_x0000_i1028" DrawAspect="Content" ObjectID="_1640153668" r:id="rId15"/>
              </w:object>
            </w:r>
            <w:r w:rsidRPr="00264B66">
              <w:rPr>
                <w:szCs w:val="28"/>
              </w:rPr>
              <w:t xml:space="preserve"> ; a </w:t>
            </w:r>
            <w:r w:rsidRPr="002A12D5">
              <w:rPr>
                <w:szCs w:val="28"/>
              </w:rPr>
              <w:object w:dxaOrig="220" w:dyaOrig="220">
                <v:shape id="_x0000_i1029" type="#_x0000_t75" style="width:11.25pt;height:11.25pt" o:ole="">
                  <v:imagedata r:id="rId16" o:title=""/>
                </v:shape>
                <o:OLEObject Type="Embed" ProgID="Equation.DSMT4" ShapeID="_x0000_i1029" DrawAspect="Content" ObjectID="_1640153669" r:id="rId17"/>
              </w:object>
            </w:r>
            <w:r w:rsidRPr="00264B66">
              <w:rPr>
                <w:szCs w:val="28"/>
              </w:rPr>
              <w:t>1)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cho HS hoạt động nhóm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quan sát HS hoạt động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Đại diện nhóm trình bày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Cho biểu thức: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0" type="#_x0000_t75" style="width:153pt;height:74.25pt" o:ole="">
                  <v:imagedata r:id="rId18" o:title=""/>
                </v:shape>
                <o:OLEObject Type="Embed" ProgID="Equation.DSMT4" ShapeID="_x0000_i1030" DrawAspect="Content" ObjectID="_1640153670" r:id="rId19"/>
              </w:objec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Nêu thứ tự thực hiện phép tính trong Q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Hãy quy đồng mẫu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? Phép chia biến thành phép g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-GV trong quá trình làm lưu ý rút gọn nếu có thể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trả lời</w:t>
            </w: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Đại diện hai nhóm lên trình bày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 lớp nhận xét chữa bà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-HS: Làm dưới sự hướng dẫn của GV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rPr>
                <w:szCs w:val="28"/>
              </w:rPr>
            </w:pPr>
          </w:p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Default="00526487" w:rsidP="003A0737"/>
          <w:p w:rsidR="00526487" w:rsidRDefault="00526487" w:rsidP="003A0737">
            <w:pPr>
              <w:pStyle w:val="Heading2"/>
              <w:rPr>
                <w:lang w:val="en-US" w:eastAsia="en-US"/>
              </w:rPr>
            </w:pPr>
          </w:p>
          <w:p w:rsidR="00526487" w:rsidRPr="00897875" w:rsidRDefault="00526487" w:rsidP="003A0737">
            <w:pPr>
              <w:pStyle w:val="Heading2"/>
              <w:rPr>
                <w:lang w:val="en-US" w:eastAsia="en-US"/>
              </w:rPr>
            </w:pPr>
            <w:r>
              <w:rPr>
                <w:rFonts w:ascii="Times New Roman" w:hAnsi="Times New Roman"/>
                <w:b w:val="0"/>
                <w:bCs w:val="0"/>
                <w:color w:val="auto"/>
                <w:lang w:val="en-US" w:eastAsia="en-US"/>
              </w:rPr>
              <w:lastRenderedPageBreak/>
              <w:t>- HS trả lời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lastRenderedPageBreak/>
              <w:t>Nếu m&lt;2 =&gt; m-2&lt;0=&gt;=</w:t>
            </w:r>
            <w:r w:rsidRPr="002A12D5">
              <w:rPr>
                <w:szCs w:val="28"/>
              </w:rPr>
              <w:object w:dxaOrig="1700" w:dyaOrig="400">
                <v:shape id="_x0000_i1031" type="#_x0000_t75" style="width:57.75pt;height:19.5pt" o:ole="">
                  <v:imagedata r:id="rId20" o:title=""/>
                </v:shape>
                <o:OLEObject Type="Embed" ProgID="Equation.DSMT4" ShapeID="_x0000_i1031" DrawAspect="Content" ObjectID="_1640153671" r:id="rId21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iểu thức bằng 1 - 3m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ới m= 1, 5 &lt; 2 giá trị biểu thức bằng: 1 – 3.1,5 = - 3,5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Bài tập 75(c,d) Tr 41 SGK. Chứng minh các đẳng thức sau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c)Biến đổi vế trá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440" w:dyaOrig="1120">
                <v:shape id="_x0000_i1032" type="#_x0000_t75" style="width:162pt;height:56.25pt" o:ole="">
                  <v:imagedata r:id="rId22" o:title=""/>
                </v:shape>
                <o:OLEObject Type="Embed" ProgID="Equation.DSMT4" ShapeID="_x0000_i1032" DrawAspect="Content" ObjectID="_1640153672" r:id="rId23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920" w:dyaOrig="1320">
                <v:shape id="_x0000_i1033" type="#_x0000_t75" style="width:170.25pt;height:65.25pt" o:ole="">
                  <v:imagedata r:id="rId24" o:title=""/>
                </v:shape>
                <o:OLEObject Type="Embed" ProgID="Equation.DSMT4" ShapeID="_x0000_i1033" DrawAspect="Content" ObjectID="_1640153673" r:id="rId25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Vậy đẳng thức đã được chứng minh.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 xml:space="preserve">Bài tập 76 Tr 41 SGK 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3060" w:dyaOrig="1480">
                <v:shape id="_x0000_i1034" type="#_x0000_t75" style="width:151.5pt;height:64.5pt" o:ole="">
                  <v:imagedata r:id="rId18" o:title=""/>
                </v:shape>
                <o:OLEObject Type="Embed" ProgID="Equation.DSMT4" ShapeID="_x0000_i1034" DrawAspect="Content" ObjectID="_1640153674" r:id="rId26"/>
              </w:objec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a) Rút gọn Q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Xác định giá trị của Q khi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 xml:space="preserve"> a = 3b</w:t>
            </w:r>
          </w:p>
          <w:p w:rsidR="00526487" w:rsidRPr="002A12D5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t>Giải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  <w:p w:rsidR="00526487" w:rsidRPr="00264B66" w:rsidRDefault="00526487" w:rsidP="003A0737">
            <w:pPr>
              <w:rPr>
                <w:szCs w:val="28"/>
              </w:rPr>
            </w:pPr>
            <w:r w:rsidRPr="00264B66">
              <w:rPr>
                <w:szCs w:val="28"/>
              </w:rPr>
              <w:t>b) Thay a = 3b vào Q ta được:</w:t>
            </w:r>
          </w:p>
          <w:p w:rsidR="00526487" w:rsidRPr="00264B66" w:rsidRDefault="00526487" w:rsidP="003A0737">
            <w:pPr>
              <w:rPr>
                <w:szCs w:val="28"/>
              </w:rPr>
            </w:pPr>
            <w:r w:rsidRPr="002A12D5">
              <w:rPr>
                <w:szCs w:val="28"/>
              </w:rPr>
              <w:object w:dxaOrig="2520" w:dyaOrig="720">
                <v:shape id="_x0000_i1035" type="#_x0000_t75" style="width:124.5pt;height:28.5pt" o:ole="">
                  <v:imagedata r:id="rId27" o:title=""/>
                </v:shape>
                <o:OLEObject Type="Embed" ProgID="Equation.DSMT4" ShapeID="_x0000_i1035" DrawAspect="Content" ObjectID="_1640153675" r:id="rId28"/>
              </w:object>
            </w:r>
            <w:r w:rsidRPr="00264B66">
              <w:rPr>
                <w:szCs w:val="28"/>
              </w:rPr>
              <w:t xml:space="preserve"> </w:t>
            </w:r>
          </w:p>
          <w:p w:rsidR="00526487" w:rsidRPr="00264B66" w:rsidRDefault="00526487" w:rsidP="003A0737">
            <w:pPr>
              <w:rPr>
                <w:szCs w:val="28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99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jc w:val="center"/>
              <w:rPr>
                <w:b/>
              </w:rPr>
            </w:pPr>
            <w:r w:rsidRPr="00F87827">
              <w:rPr>
                <w:b/>
              </w:rPr>
              <w:lastRenderedPageBreak/>
              <w:t>E. HOẠT ĐỘNG TÌM TÒI MỞ RỘNG (2ph)</w:t>
            </w:r>
          </w:p>
          <w:p w:rsidR="00526487" w:rsidRPr="00F87827" w:rsidRDefault="00526487" w:rsidP="003A0737">
            <w:pPr>
              <w:pStyle w:val="Heading2"/>
              <w:rPr>
                <w:sz w:val="2"/>
                <w:lang w:val="en-US" w:eastAsia="en-US"/>
              </w:rPr>
            </w:pPr>
          </w:p>
        </w:tc>
      </w:tr>
      <w:tr w:rsidR="00526487" w:rsidRPr="00264B66" w:rsidTr="0052648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gridAfter w:val="1"/>
          <w:wBefore w:w="12" w:type="dxa"/>
          <w:wAfter w:w="397" w:type="dxa"/>
        </w:trPr>
        <w:tc>
          <w:tcPr>
            <w:tcW w:w="3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Về nhà xem lại phần ôn tập và các bài tập đã giải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  <w:r w:rsidRPr="00264B66">
              <w:rPr>
                <w:szCs w:val="28"/>
              </w:rPr>
              <w:t>+ Tiết sau làm bài kiểm tra 1 tiết.</w:t>
            </w:r>
          </w:p>
          <w:p w:rsidR="00526487" w:rsidRPr="00264B66" w:rsidRDefault="00526487" w:rsidP="003A0737">
            <w:pPr>
              <w:jc w:val="both"/>
              <w:rPr>
                <w:szCs w:val="28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Default="00526487" w:rsidP="003A0737">
            <w:pPr>
              <w:rPr>
                <w:szCs w:val="28"/>
              </w:rPr>
            </w:pPr>
            <w:r>
              <w:rPr>
                <w:szCs w:val="28"/>
              </w:rPr>
              <w:t>- HS lắng nghe</w:t>
            </w:r>
          </w:p>
        </w:tc>
        <w:tc>
          <w:tcPr>
            <w:tcW w:w="43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487" w:rsidRPr="00264B66" w:rsidRDefault="00526487" w:rsidP="003A0737">
            <w:pPr>
              <w:rPr>
                <w:szCs w:val="28"/>
              </w:rPr>
            </w:pPr>
          </w:p>
        </w:tc>
      </w:tr>
    </w:tbl>
    <w:p w:rsidR="00526487" w:rsidRPr="000469AA" w:rsidRDefault="00526487" w:rsidP="00526487">
      <w:pPr>
        <w:rPr>
          <w:i/>
          <w:lang w:val="fr-FR"/>
        </w:rPr>
      </w:pPr>
      <w:r w:rsidRPr="000469AA">
        <w:rPr>
          <w:b/>
          <w:u w:val="single"/>
          <w:lang w:val="fr-FR"/>
        </w:rPr>
        <w:t>Rút kinh nghiệm:</w:t>
      </w:r>
      <w:r w:rsidRPr="000469AA">
        <w:rPr>
          <w:b/>
          <w:lang w:val="fr-FR"/>
        </w:rPr>
        <w:t xml:space="preserve"> </w:t>
      </w:r>
      <w:r w:rsidRPr="000469AA">
        <w:rPr>
          <w:i/>
          <w:lang w:val="fr-FR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C910DE" w:rsidRDefault="00C910DE"/>
    <w:sectPr w:rsidR="00C910DE" w:rsidSect="00637DF1">
      <w:headerReference w:type="default" r:id="rId29"/>
      <w:footerReference w:type="default" r:id="rId30"/>
      <w:pgSz w:w="11906" w:h="16838" w:code="9"/>
      <w:pgMar w:top="1134" w:right="851" w:bottom="1134" w:left="1418" w:header="680" w:footer="68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4BEC" w:rsidRDefault="00354BEC" w:rsidP="00526487">
      <w:r>
        <w:separator/>
      </w:r>
    </w:p>
  </w:endnote>
  <w:endnote w:type="continuationSeparator" w:id="0">
    <w:p w:rsidR="00354BEC" w:rsidRDefault="00354BEC" w:rsidP="00526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6487" w:rsidRPr="00526487" w:rsidRDefault="00526487" w:rsidP="00526487">
    <w:pPr>
      <w:pBdr>
        <w:top w:val="double" w:sz="4" w:space="1" w:color="auto"/>
      </w:pBdr>
      <w:tabs>
        <w:tab w:val="center" w:pos="5103"/>
        <w:tab w:val="right" w:pos="9781"/>
      </w:tabs>
      <w:rPr>
        <w:sz w:val="28"/>
        <w:szCs w:val="28"/>
      </w:rPr>
    </w:pPr>
    <w:r w:rsidRPr="003B5FC3">
      <w:rPr>
        <w:sz w:val="28"/>
        <w:szCs w:val="28"/>
      </w:rPr>
      <w:t xml:space="preserve">GV: Nguyễn Thị Thanh Thúy       </w:t>
    </w:r>
    <w:r w:rsidRPr="003B5FC3">
      <w:rPr>
        <w:sz w:val="28"/>
        <w:szCs w:val="28"/>
      </w:rPr>
      <w:tab/>
    </w:r>
    <w:r w:rsidRPr="003B5FC3">
      <w:rPr>
        <w:sz w:val="28"/>
        <w:szCs w:val="28"/>
      </w:rPr>
      <w:fldChar w:fldCharType="begin"/>
    </w:r>
    <w:r w:rsidRPr="003B5FC3">
      <w:rPr>
        <w:sz w:val="28"/>
        <w:szCs w:val="28"/>
      </w:rPr>
      <w:instrText xml:space="preserve"> PAGE   \* MERGEFORMAT </w:instrText>
    </w:r>
    <w:r w:rsidRPr="003B5FC3">
      <w:rPr>
        <w:sz w:val="28"/>
        <w:szCs w:val="28"/>
      </w:rPr>
      <w:fldChar w:fldCharType="separate"/>
    </w:r>
    <w:r w:rsidR="00DA1D9E">
      <w:rPr>
        <w:noProof/>
        <w:sz w:val="28"/>
        <w:szCs w:val="28"/>
      </w:rPr>
      <w:t>1</w:t>
    </w:r>
    <w:r w:rsidRPr="003B5FC3">
      <w:rPr>
        <w:noProof/>
        <w:sz w:val="28"/>
        <w:szCs w:val="28"/>
      </w:rPr>
      <w:fldChar w:fldCharType="end"/>
    </w:r>
    <w:r w:rsidRPr="003B5FC3">
      <w:rPr>
        <w:noProof/>
        <w:sz w:val="28"/>
        <w:szCs w:val="28"/>
      </w:rPr>
      <w:tab/>
      <w:t>Trường THCS Long Biê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4BEC" w:rsidRDefault="00354BEC" w:rsidP="00526487">
      <w:r>
        <w:separator/>
      </w:r>
    </w:p>
  </w:footnote>
  <w:footnote w:type="continuationSeparator" w:id="0">
    <w:p w:rsidR="00354BEC" w:rsidRDefault="00354BEC" w:rsidP="005264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26487" w:rsidRPr="00526487" w:rsidRDefault="00526487" w:rsidP="00526487">
    <w:pPr>
      <w:pBdr>
        <w:bottom w:val="double" w:sz="4" w:space="1" w:color="auto"/>
      </w:pBdr>
      <w:tabs>
        <w:tab w:val="center" w:pos="5104"/>
        <w:tab w:val="right" w:pos="9781"/>
      </w:tabs>
      <w:rPr>
        <w:sz w:val="28"/>
        <w:szCs w:val="28"/>
      </w:rPr>
    </w:pPr>
    <w:r>
      <w:rPr>
        <w:sz w:val="28"/>
        <w:szCs w:val="28"/>
      </w:rPr>
      <w:t>Giáo án Đại số 9</w:t>
    </w:r>
    <w:r w:rsidRPr="003B5FC3">
      <w:rPr>
        <w:sz w:val="28"/>
        <w:szCs w:val="28"/>
      </w:rPr>
      <w:tab/>
    </w:r>
    <w:r>
      <w:rPr>
        <w:sz w:val="28"/>
        <w:szCs w:val="28"/>
      </w:rPr>
      <w:tab/>
      <w:t>Năm học 201</w:t>
    </w:r>
    <w:r w:rsidR="00DA1D9E">
      <w:rPr>
        <w:sz w:val="28"/>
        <w:szCs w:val="28"/>
      </w:rPr>
      <w:t>9</w:t>
    </w:r>
    <w:r>
      <w:rPr>
        <w:sz w:val="28"/>
        <w:szCs w:val="28"/>
      </w:rPr>
      <w:t>-20</w:t>
    </w:r>
    <w:r w:rsidR="00DA1D9E">
      <w:rPr>
        <w:sz w:val="28"/>
        <w:szCs w:val="28"/>
      </w:rPr>
      <w:t>2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95201"/>
    <w:multiLevelType w:val="hybridMultilevel"/>
    <w:tmpl w:val="90DE2B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487"/>
    <w:rsid w:val="00354BEC"/>
    <w:rsid w:val="004C170E"/>
    <w:rsid w:val="00526487"/>
    <w:rsid w:val="00637DF1"/>
    <w:rsid w:val="00A34C51"/>
    <w:rsid w:val="00C910DE"/>
    <w:rsid w:val="00DA1D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1D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D9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Heading2"/>
    <w:qFormat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526487"/>
    <w:pPr>
      <w:keepNext/>
      <w:keepLines/>
      <w:spacing w:before="200"/>
      <w:outlineLvl w:val="1"/>
    </w:pPr>
    <w:rPr>
      <w:rFonts w:ascii="Cambria" w:hAnsi="Cambria"/>
      <w:b/>
      <w:bCs/>
      <w:color w:val="4F81BD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526487"/>
    <w:rPr>
      <w:rFonts w:ascii="Cambria" w:eastAsia="Times New Roman" w:hAnsi="Cambria" w:cs="Times New Roman"/>
      <w:b/>
      <w:bCs/>
      <w:color w:val="4F81BD"/>
      <w:sz w:val="26"/>
      <w:szCs w:val="26"/>
      <w:lang w:val="x-none" w:eastAsia="x-none"/>
    </w:rPr>
  </w:style>
  <w:style w:type="paragraph" w:styleId="ListParagraph">
    <w:name w:val="List Paragraph"/>
    <w:basedOn w:val="Normal"/>
    <w:uiPriority w:val="34"/>
    <w:qFormat/>
    <w:rsid w:val="0052648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52648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487"/>
    <w:rPr>
      <w:rFonts w:ascii="Times New Roman" w:eastAsia="Times New Roman" w:hAnsi="Times New Roman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1D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D9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620</Words>
  <Characters>3539</Characters>
  <Application>Microsoft Office Word</Application>
  <DocSecurity>0</DocSecurity>
  <Lines>29</Lines>
  <Paragraphs>8</Paragraphs>
  <ScaleCrop>false</ScaleCrop>
  <Company/>
  <LinksUpToDate>false</LinksUpToDate>
  <CharactersWithSpaces>41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KY</cp:lastModifiedBy>
  <cp:revision>2</cp:revision>
  <dcterms:created xsi:type="dcterms:W3CDTF">2017-10-09T14:23:00Z</dcterms:created>
  <dcterms:modified xsi:type="dcterms:W3CDTF">2020-01-10T02:28:00Z</dcterms:modified>
</cp:coreProperties>
</file>